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504" r:id="rId2"/>
    <p:sldId id="259" r:id="rId3"/>
    <p:sldId id="445" r:id="rId4"/>
    <p:sldId id="505" r:id="rId5"/>
    <p:sldId id="501" r:id="rId6"/>
    <p:sldId id="457" r:id="rId7"/>
    <p:sldId id="524" r:id="rId8"/>
    <p:sldId id="459" r:id="rId9"/>
    <p:sldId id="495" r:id="rId10"/>
    <p:sldId id="466" r:id="rId11"/>
    <p:sldId id="498" r:id="rId12"/>
    <p:sldId id="497" r:id="rId13"/>
    <p:sldId id="496" r:id="rId14"/>
    <p:sldId id="499" r:id="rId15"/>
    <p:sldId id="526" r:id="rId16"/>
    <p:sldId id="523" r:id="rId17"/>
    <p:sldId id="500" r:id="rId18"/>
    <p:sldId id="517" r:id="rId19"/>
    <p:sldId id="518" r:id="rId20"/>
    <p:sldId id="519" r:id="rId21"/>
    <p:sldId id="520" r:id="rId22"/>
    <p:sldId id="521" r:id="rId23"/>
    <p:sldId id="525" r:id="rId24"/>
    <p:sldId id="522" r:id="rId25"/>
    <p:sldId id="506" r:id="rId26"/>
    <p:sldId id="516" r:id="rId27"/>
    <p:sldId id="263" r:id="rId28"/>
    <p:sldId id="272" r:id="rId29"/>
    <p:sldId id="322" r:id="rId30"/>
    <p:sldId id="401" r:id="rId31"/>
    <p:sldId id="407" r:id="rId32"/>
    <p:sldId id="512" r:id="rId33"/>
    <p:sldId id="448" r:id="rId34"/>
    <p:sldId id="452" r:id="rId35"/>
    <p:sldId id="513" r:id="rId36"/>
    <p:sldId id="514" r:id="rId37"/>
    <p:sldId id="515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A584FF46-96C4-47E8-A124-81840C399C78}">
          <p14:sldIdLst>
            <p14:sldId id="504"/>
          </p14:sldIdLst>
        </p14:section>
        <p14:section name="Identifying a, b and c" id="{6072FBA5-1A1A-484A-AE17-0B241731EE65}">
          <p14:sldIdLst>
            <p14:sldId id="259"/>
            <p14:sldId id="445"/>
            <p14:sldId id="505"/>
          </p14:sldIdLst>
        </p14:section>
        <p14:section name="Guess and check" id="{CEEFC125-9861-4104-BADF-4AFB89026844}">
          <p14:sldIdLst>
            <p14:sldId id="501"/>
            <p14:sldId id="457"/>
            <p14:sldId id="524"/>
            <p14:sldId id="459"/>
            <p14:sldId id="495"/>
            <p14:sldId id="466"/>
            <p14:sldId id="498"/>
            <p14:sldId id="497"/>
            <p14:sldId id="496"/>
            <p14:sldId id="499"/>
          </p14:sldIdLst>
        </p14:section>
        <p14:section name="Guess and check GCF" id="{3FCCD405-2C71-44C5-AC35-AE26D0C07CB9}">
          <p14:sldIdLst>
            <p14:sldId id="526"/>
            <p14:sldId id="523"/>
            <p14:sldId id="500"/>
            <p14:sldId id="517"/>
            <p14:sldId id="518"/>
            <p14:sldId id="519"/>
            <p14:sldId id="520"/>
            <p14:sldId id="521"/>
            <p14:sldId id="525"/>
            <p14:sldId id="522"/>
            <p14:sldId id="506"/>
          </p14:sldIdLst>
        </p14:section>
        <p14:section name="The AC Method a=1" id="{8F99C956-DB73-475E-9571-7CF00FE2240D}">
          <p14:sldIdLst>
            <p14:sldId id="516"/>
            <p14:sldId id="263"/>
            <p14:sldId id="272"/>
            <p14:sldId id="322"/>
          </p14:sldIdLst>
        </p14:section>
        <p14:section name="a = 1" id="{9637478C-6256-44D3-8F7B-4AF073F34617}">
          <p14:sldIdLst>
            <p14:sldId id="401"/>
            <p14:sldId id="407"/>
            <p14:sldId id="512"/>
            <p14:sldId id="448"/>
            <p14:sldId id="452"/>
            <p14:sldId id="513"/>
            <p14:sldId id="514"/>
            <p14:sldId id="51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3" autoAdjust="0"/>
    <p:restoredTop sz="94660"/>
  </p:normalViewPr>
  <p:slideViewPr>
    <p:cSldViewPr>
      <p:cViewPr varScale="1">
        <p:scale>
          <a:sx n="75" d="100"/>
          <a:sy n="75" d="100"/>
        </p:scale>
        <p:origin x="54" y="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2.wmf"/><Relationship Id="rId7" Type="http://schemas.openxmlformats.org/officeDocument/2006/relationships/image" Target="../media/image51.wmf"/><Relationship Id="rId2" Type="http://schemas.openxmlformats.org/officeDocument/2006/relationships/image" Target="../media/image31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1.wmf"/><Relationship Id="rId1" Type="http://schemas.openxmlformats.org/officeDocument/2006/relationships/image" Target="../media/image52.wmf"/><Relationship Id="rId6" Type="http://schemas.openxmlformats.org/officeDocument/2006/relationships/image" Target="../media/image3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image" Target="../media/image31.wmf"/><Relationship Id="rId1" Type="http://schemas.openxmlformats.org/officeDocument/2006/relationships/image" Target="../media/image56.wmf"/><Relationship Id="rId6" Type="http://schemas.openxmlformats.org/officeDocument/2006/relationships/image" Target="../media/image36.e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0.w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1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11" Type="http://schemas.openxmlformats.org/officeDocument/2006/relationships/image" Target="../media/image46.wmf"/><Relationship Id="rId5" Type="http://schemas.openxmlformats.org/officeDocument/2006/relationships/image" Target="../media/image41.wmf"/><Relationship Id="rId10" Type="http://schemas.openxmlformats.org/officeDocument/2006/relationships/image" Target="../media/image45.wmf"/><Relationship Id="rId4" Type="http://schemas.openxmlformats.org/officeDocument/2006/relationships/image" Target="../media/image40.wmf"/><Relationship Id="rId9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52BD0-C9BC-4FA3-A0DE-8682C2C168FC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CFC843-A062-4A07-926B-F0C3BBC638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711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167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187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4158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134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1078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381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7714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477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076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3089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897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069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814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5560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802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7814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294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7489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8846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5046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2696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98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9162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0591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712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958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781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6176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7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528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020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798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7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687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19" Type="http://schemas.openxmlformats.org/officeDocument/2006/relationships/package" Target="../embeddings/Microsoft_Word_Document4.docx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46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3.wmf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0.wmf"/><Relationship Id="rId24" Type="http://schemas.openxmlformats.org/officeDocument/2006/relationships/image" Target="../media/image45.wmf"/><Relationship Id="rId5" Type="http://schemas.openxmlformats.org/officeDocument/2006/relationships/image" Target="../media/image38.wmf"/><Relationship Id="rId15" Type="http://schemas.openxmlformats.org/officeDocument/2006/relationships/image" Target="../media/image42.wmf"/><Relationship Id="rId23" Type="http://schemas.openxmlformats.org/officeDocument/2006/relationships/oleObject" Target="../embeddings/oleObject51.bin"/><Relationship Id="rId10" Type="http://schemas.openxmlformats.org/officeDocument/2006/relationships/oleObject" Target="../embeddings/oleObject45.bin"/><Relationship Id="rId19" Type="http://schemas.openxmlformats.org/officeDocument/2006/relationships/package" Target="../embeddings/Microsoft_Word_Document5.docx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7.bin"/><Relationship Id="rId22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8.wmf"/><Relationship Id="rId5" Type="http://schemas.openxmlformats.org/officeDocument/2006/relationships/image" Target="../media/image47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6.bin"/><Relationship Id="rId19" Type="http://schemas.openxmlformats.org/officeDocument/2006/relationships/package" Target="../embeddings/Microsoft_Word_Document6.docx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5" Type="http://schemas.openxmlformats.org/officeDocument/2006/relationships/package" Target="../embeddings/Microsoft_Word_Document7.docx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59.wmf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8.wmf"/><Relationship Id="rId5" Type="http://schemas.openxmlformats.org/officeDocument/2006/relationships/image" Target="../media/image56.wmf"/><Relationship Id="rId15" Type="http://schemas.openxmlformats.org/officeDocument/2006/relationships/package" Target="../embeddings/Microsoft_Word_Document8.docx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2.emf"/><Relationship Id="rId4" Type="http://schemas.openxmlformats.org/officeDocument/2006/relationships/package" Target="../embeddings/Microsoft_Word_Document9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9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emf"/><Relationship Id="rId5" Type="http://schemas.openxmlformats.org/officeDocument/2006/relationships/package" Target="../embeddings/Microsoft_Word_Document10.docx"/><Relationship Id="rId4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emf"/><Relationship Id="rId5" Type="http://schemas.openxmlformats.org/officeDocument/2006/relationships/package" Target="../embeddings/Microsoft_Word_Document11.docx"/><Relationship Id="rId4" Type="http://schemas.openxmlformats.org/officeDocument/2006/relationships/oleObject" Target="../embeddings/oleObject1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8.emf"/><Relationship Id="rId4" Type="http://schemas.openxmlformats.org/officeDocument/2006/relationships/package" Target="../embeddings/Microsoft_Word_Document12.doc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24.wmf"/><Relationship Id="rId14" Type="http://schemas.openxmlformats.org/officeDocument/2006/relationships/image" Target="../media/image12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5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157.bin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5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6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7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Document1.doc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Word_Document2.docx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Document3.docx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295400"/>
            <a:ext cx="7239000" cy="457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Trinomials Using Guess and Check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645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13046"/>
              </p:ext>
            </p:extLst>
          </p:nvPr>
        </p:nvGraphicFramePr>
        <p:xfrm>
          <a:off x="3589338" y="2258436"/>
          <a:ext cx="1847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39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258436"/>
                        <a:ext cx="1847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9488" y="532823"/>
            <a:ext cx="5495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60442"/>
              </p:ext>
            </p:extLst>
          </p:nvPr>
        </p:nvGraphicFramePr>
        <p:xfrm>
          <a:off x="3797406" y="994488"/>
          <a:ext cx="1539875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0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406" y="994488"/>
                        <a:ext cx="1539875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44099"/>
              </p:ext>
            </p:extLst>
          </p:nvPr>
        </p:nvGraphicFramePr>
        <p:xfrm>
          <a:off x="3659544" y="1599623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1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44" y="1599623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71431"/>
              </p:ext>
            </p:extLst>
          </p:nvPr>
        </p:nvGraphicFramePr>
        <p:xfrm>
          <a:off x="3682278" y="1599623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2"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78" y="1599623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90214"/>
              </p:ext>
            </p:extLst>
          </p:nvPr>
        </p:nvGraphicFramePr>
        <p:xfrm>
          <a:off x="5943600" y="2133023"/>
          <a:ext cx="2121477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3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33023"/>
                        <a:ext cx="2121477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93586"/>
              </p:ext>
            </p:extLst>
          </p:nvPr>
        </p:nvGraphicFramePr>
        <p:xfrm>
          <a:off x="3571154" y="2943513"/>
          <a:ext cx="1884795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4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154" y="2943513"/>
                        <a:ext cx="1884795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33468"/>
              </p:ext>
            </p:extLst>
          </p:nvPr>
        </p:nvGraphicFramePr>
        <p:xfrm>
          <a:off x="5904129" y="2867313"/>
          <a:ext cx="2189306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5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129" y="2867313"/>
                        <a:ext cx="2189306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446751" y="2512448"/>
            <a:ext cx="4862945" cy="15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83587"/>
              </p:ext>
            </p:extLst>
          </p:nvPr>
        </p:nvGraphicFramePr>
        <p:xfrm>
          <a:off x="-29950" y="1218623"/>
          <a:ext cx="36988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6" name="Document" r:id="rId19" imgW="2499810" imgH="1706700" progId="Word.Document.12">
                  <p:embed/>
                </p:oleObj>
              </mc:Choice>
              <mc:Fallback>
                <p:oleObj name="Document" r:id="rId19" imgW="2499810" imgH="1706700" progId="Word.Document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950" y="1218623"/>
                        <a:ext cx="36988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90418"/>
              </p:ext>
            </p:extLst>
          </p:nvPr>
        </p:nvGraphicFramePr>
        <p:xfrm>
          <a:off x="3624946" y="3809423"/>
          <a:ext cx="1884795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7" name="Equation" r:id="rId21" imgW="698400" imgH="203040" progId="Equation.DSMT4">
                  <p:embed/>
                </p:oleObj>
              </mc:Choice>
              <mc:Fallback>
                <p:oleObj name="Equation" r:id="rId2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946" y="3809423"/>
                        <a:ext cx="1884795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36723"/>
              </p:ext>
            </p:extLst>
          </p:nvPr>
        </p:nvGraphicFramePr>
        <p:xfrm>
          <a:off x="3598573" y="2250931"/>
          <a:ext cx="174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8"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573" y="2250931"/>
                        <a:ext cx="174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803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457200"/>
            <a:ext cx="5495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85137"/>
              </p:ext>
            </p:extLst>
          </p:nvPr>
        </p:nvGraphicFramePr>
        <p:xfrm>
          <a:off x="3727450" y="903288"/>
          <a:ext cx="16779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4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903288"/>
                        <a:ext cx="167798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52657"/>
              </p:ext>
            </p:extLst>
          </p:nvPr>
        </p:nvGraphicFramePr>
        <p:xfrm>
          <a:off x="3659544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5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44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23955"/>
              </p:ext>
            </p:extLst>
          </p:nvPr>
        </p:nvGraphicFramePr>
        <p:xfrm>
          <a:off x="3682278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6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78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0023"/>
              </p:ext>
            </p:extLst>
          </p:nvPr>
        </p:nvGraphicFramePr>
        <p:xfrm>
          <a:off x="5703888" y="2041525"/>
          <a:ext cx="2600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7" name="Equation" r:id="rId10" imgW="965160" imgH="215640" progId="Equation.DSMT4">
                  <p:embed/>
                </p:oleObj>
              </mc:Choice>
              <mc:Fallback>
                <p:oleObj name="Equation" r:id="rId10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041525"/>
                        <a:ext cx="26003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5057"/>
              </p:ext>
            </p:extLst>
          </p:nvPr>
        </p:nvGraphicFramePr>
        <p:xfrm>
          <a:off x="3619500" y="2182813"/>
          <a:ext cx="2054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8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82813"/>
                        <a:ext cx="20542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0710"/>
              </p:ext>
            </p:extLst>
          </p:nvPr>
        </p:nvGraphicFramePr>
        <p:xfrm>
          <a:off x="3659187" y="2868613"/>
          <a:ext cx="2055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9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7" y="2868613"/>
                        <a:ext cx="2055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26197"/>
              </p:ext>
            </p:extLst>
          </p:nvPr>
        </p:nvGraphicFramePr>
        <p:xfrm>
          <a:off x="5919788" y="2776538"/>
          <a:ext cx="24622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0" name="Equation" r:id="rId16" imgW="914400" imgH="215640" progId="Equation.DSMT4">
                  <p:embed/>
                </p:oleObj>
              </mc:Choice>
              <mc:Fallback>
                <p:oleObj name="Equation" r:id="rId16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776538"/>
                        <a:ext cx="24622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446751" y="2436825"/>
            <a:ext cx="4862945" cy="15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05448"/>
              </p:ext>
            </p:extLst>
          </p:nvPr>
        </p:nvGraphicFramePr>
        <p:xfrm>
          <a:off x="-29950" y="1143000"/>
          <a:ext cx="36988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1" name="Document" r:id="rId19" imgW="2499810" imgH="1706700" progId="Word.Document.12">
                  <p:embed/>
                </p:oleObj>
              </mc:Choice>
              <mc:Fallback>
                <p:oleObj name="Document" r:id="rId19" imgW="2499810" imgH="17067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950" y="1143000"/>
                        <a:ext cx="36988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657600" y="3124200"/>
            <a:ext cx="4862945" cy="15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32707"/>
              </p:ext>
            </p:extLst>
          </p:nvPr>
        </p:nvGraphicFramePr>
        <p:xfrm>
          <a:off x="3657600" y="3581400"/>
          <a:ext cx="2055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2" name="Equation" r:id="rId21" imgW="761760" imgH="203040" progId="Equation.DSMT4">
                  <p:embed/>
                </p:oleObj>
              </mc:Choice>
              <mc:Fallback>
                <p:oleObj name="Equation" r:id="rId21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2055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51457"/>
              </p:ext>
            </p:extLst>
          </p:nvPr>
        </p:nvGraphicFramePr>
        <p:xfrm>
          <a:off x="5899005" y="3505200"/>
          <a:ext cx="24622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3" name="Equation" r:id="rId23" imgW="914400" imgH="215640" progId="Equation.DSMT4">
                  <p:embed/>
                </p:oleObj>
              </mc:Choice>
              <mc:Fallback>
                <p:oleObj name="Equation" r:id="rId23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005" y="3505200"/>
                        <a:ext cx="24622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93148"/>
              </p:ext>
            </p:extLst>
          </p:nvPr>
        </p:nvGraphicFramePr>
        <p:xfrm>
          <a:off x="3657600" y="4572000"/>
          <a:ext cx="2055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4" name="Equation" r:id="rId25" imgW="761760" imgH="203040" progId="Equation.DSMT4">
                  <p:embed/>
                </p:oleObj>
              </mc:Choice>
              <mc:Fallback>
                <p:oleObj name="Equation" r:id="rId2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055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182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457200"/>
            <a:ext cx="5495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19545"/>
              </p:ext>
            </p:extLst>
          </p:nvPr>
        </p:nvGraphicFramePr>
        <p:xfrm>
          <a:off x="3711575" y="919163"/>
          <a:ext cx="171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05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919163"/>
                        <a:ext cx="171132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39755"/>
              </p:ext>
            </p:extLst>
          </p:nvPr>
        </p:nvGraphicFramePr>
        <p:xfrm>
          <a:off x="3659544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06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44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19806"/>
              </p:ext>
            </p:extLst>
          </p:nvPr>
        </p:nvGraphicFramePr>
        <p:xfrm>
          <a:off x="3682278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07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78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90112"/>
              </p:ext>
            </p:extLst>
          </p:nvPr>
        </p:nvGraphicFramePr>
        <p:xfrm>
          <a:off x="5840413" y="2057400"/>
          <a:ext cx="2327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08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2057400"/>
                        <a:ext cx="232727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9990"/>
              </p:ext>
            </p:extLst>
          </p:nvPr>
        </p:nvGraphicFramePr>
        <p:xfrm>
          <a:off x="3652837" y="2182813"/>
          <a:ext cx="1985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09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7" y="2182813"/>
                        <a:ext cx="1985963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990377"/>
              </p:ext>
            </p:extLst>
          </p:nvPr>
        </p:nvGraphicFramePr>
        <p:xfrm>
          <a:off x="3521075" y="2868613"/>
          <a:ext cx="1985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10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868613"/>
                        <a:ext cx="1985963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89130"/>
              </p:ext>
            </p:extLst>
          </p:nvPr>
        </p:nvGraphicFramePr>
        <p:xfrm>
          <a:off x="5904129" y="2791690"/>
          <a:ext cx="2189306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11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129" y="2791690"/>
                        <a:ext cx="2189306" cy="5339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446751" y="2436825"/>
            <a:ext cx="4862945" cy="15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00324"/>
              </p:ext>
            </p:extLst>
          </p:nvPr>
        </p:nvGraphicFramePr>
        <p:xfrm>
          <a:off x="111125" y="1143000"/>
          <a:ext cx="36988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12" name="Document" r:id="rId19" imgW="2499810" imgH="1706700" progId="Word.Document.12">
                  <p:embed/>
                </p:oleObj>
              </mc:Choice>
              <mc:Fallback>
                <p:oleObj name="Document" r:id="rId19" imgW="2499810" imgH="17067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143000"/>
                        <a:ext cx="36988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83719"/>
              </p:ext>
            </p:extLst>
          </p:nvPr>
        </p:nvGraphicFramePr>
        <p:xfrm>
          <a:off x="3574362" y="3886200"/>
          <a:ext cx="1985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13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362" y="3886200"/>
                        <a:ext cx="1985963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761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457200"/>
            <a:ext cx="5495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64453"/>
              </p:ext>
            </p:extLst>
          </p:nvPr>
        </p:nvGraphicFramePr>
        <p:xfrm>
          <a:off x="3729038" y="919163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0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919163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05492"/>
              </p:ext>
            </p:extLst>
          </p:nvPr>
        </p:nvGraphicFramePr>
        <p:xfrm>
          <a:off x="3659544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1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44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37231"/>
              </p:ext>
            </p:extLst>
          </p:nvPr>
        </p:nvGraphicFramePr>
        <p:xfrm>
          <a:off x="3698875" y="1524000"/>
          <a:ext cx="1744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2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524000"/>
                        <a:ext cx="1744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20307"/>
              </p:ext>
            </p:extLst>
          </p:nvPr>
        </p:nvGraphicFramePr>
        <p:xfrm>
          <a:off x="5840413" y="2057400"/>
          <a:ext cx="2327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3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2057400"/>
                        <a:ext cx="2327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26567"/>
              </p:ext>
            </p:extLst>
          </p:nvPr>
        </p:nvGraphicFramePr>
        <p:xfrm>
          <a:off x="3573463" y="2182813"/>
          <a:ext cx="1881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4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2182813"/>
                        <a:ext cx="1881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64185"/>
              </p:ext>
            </p:extLst>
          </p:nvPr>
        </p:nvGraphicFramePr>
        <p:xfrm>
          <a:off x="-29950" y="1143000"/>
          <a:ext cx="36988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5" name="Document" r:id="rId15" imgW="2499810" imgH="1706700" progId="Word.Document.12">
                  <p:embed/>
                </p:oleObj>
              </mc:Choice>
              <mc:Fallback>
                <p:oleObj name="Document" r:id="rId15" imgW="2499810" imgH="17067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950" y="1143000"/>
                        <a:ext cx="36988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35316"/>
              </p:ext>
            </p:extLst>
          </p:nvPr>
        </p:nvGraphicFramePr>
        <p:xfrm>
          <a:off x="3626750" y="3276600"/>
          <a:ext cx="1881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6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750" y="3276600"/>
                        <a:ext cx="1881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603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457200"/>
            <a:ext cx="5495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68029"/>
              </p:ext>
            </p:extLst>
          </p:nvPr>
        </p:nvGraphicFramePr>
        <p:xfrm>
          <a:off x="3711575" y="919163"/>
          <a:ext cx="171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0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919163"/>
                        <a:ext cx="1711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01011"/>
              </p:ext>
            </p:extLst>
          </p:nvPr>
        </p:nvGraphicFramePr>
        <p:xfrm>
          <a:off x="3659544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1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44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69933"/>
              </p:ext>
            </p:extLst>
          </p:nvPr>
        </p:nvGraphicFramePr>
        <p:xfrm>
          <a:off x="3682278" y="1524000"/>
          <a:ext cx="1779444" cy="53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2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78" y="1524000"/>
                        <a:ext cx="1779444" cy="53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69794"/>
              </p:ext>
            </p:extLst>
          </p:nvPr>
        </p:nvGraphicFramePr>
        <p:xfrm>
          <a:off x="3636963" y="2182813"/>
          <a:ext cx="201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3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182813"/>
                        <a:ext cx="2019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22281"/>
              </p:ext>
            </p:extLst>
          </p:nvPr>
        </p:nvGraphicFramePr>
        <p:xfrm>
          <a:off x="3692525" y="2868613"/>
          <a:ext cx="198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4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868613"/>
                        <a:ext cx="1987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446751" y="2438400"/>
            <a:ext cx="2431472" cy="15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64305"/>
              </p:ext>
            </p:extLst>
          </p:nvPr>
        </p:nvGraphicFramePr>
        <p:xfrm>
          <a:off x="-29950" y="1143000"/>
          <a:ext cx="36988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5" name="Document" r:id="rId15" imgW="2499810" imgH="1706700" progId="Word.Document.12">
                  <p:embed/>
                </p:oleObj>
              </mc:Choice>
              <mc:Fallback>
                <p:oleObj name="Document" r:id="rId15" imgW="2499810" imgH="17067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950" y="1143000"/>
                        <a:ext cx="36988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657600" y="3124200"/>
            <a:ext cx="222062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59293"/>
              </p:ext>
            </p:extLst>
          </p:nvPr>
        </p:nvGraphicFramePr>
        <p:xfrm>
          <a:off x="3690938" y="3581400"/>
          <a:ext cx="198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6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3581400"/>
                        <a:ext cx="1987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85853"/>
              </p:ext>
            </p:extLst>
          </p:nvPr>
        </p:nvGraphicFramePr>
        <p:xfrm>
          <a:off x="5967413" y="3521075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7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3521075"/>
                        <a:ext cx="232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5196"/>
              </p:ext>
            </p:extLst>
          </p:nvPr>
        </p:nvGraphicFramePr>
        <p:xfrm>
          <a:off x="3657600" y="4572000"/>
          <a:ext cx="198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8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1987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407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ombining GCF and Guess and Check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5151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26047"/>
              </p:ext>
            </p:extLst>
          </p:nvPr>
        </p:nvGraphicFramePr>
        <p:xfrm>
          <a:off x="1125538" y="1371600"/>
          <a:ext cx="6846887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48" name="Document" r:id="rId4" imgW="4189906" imgH="2458555" progId="Word.Document.12">
                  <p:embed/>
                </p:oleObj>
              </mc:Choice>
              <mc:Fallback>
                <p:oleObj name="Document" r:id="rId4" imgW="4189906" imgH="245855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371600"/>
                        <a:ext cx="6846887" cy="402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399" y="5334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smtClean="0">
                <a:latin typeface="Arial" pitchFamily="34" charset="0"/>
                <a:ea typeface="+mj-ea"/>
                <a:cs typeface="Arial" pitchFamily="34" charset="0"/>
              </a:rPr>
              <a:t>Beginning a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General Procedure for Factori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5939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533400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57812"/>
              </p:ext>
            </p:extLst>
          </p:nvPr>
        </p:nvGraphicFramePr>
        <p:xfrm>
          <a:off x="3305056" y="987831"/>
          <a:ext cx="2525951" cy="6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4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056" y="987831"/>
                        <a:ext cx="2525951" cy="645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4735"/>
              </p:ext>
            </p:extLst>
          </p:nvPr>
        </p:nvGraphicFramePr>
        <p:xfrm>
          <a:off x="3323620" y="4026465"/>
          <a:ext cx="2563495" cy="68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5" name="Equation" r:id="rId6" imgW="787320" imgH="215640" progId="Equation.DSMT4">
                  <p:embed/>
                </p:oleObj>
              </mc:Choice>
              <mc:Fallback>
                <p:oleObj name="Equation" r:id="rId6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20" y="4026465"/>
                        <a:ext cx="2563495" cy="686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50539"/>
              </p:ext>
            </p:extLst>
          </p:nvPr>
        </p:nvGraphicFramePr>
        <p:xfrm>
          <a:off x="3324138" y="3121285"/>
          <a:ext cx="2570480" cy="64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6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138" y="3121285"/>
                        <a:ext cx="2570480" cy="644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30042"/>
              </p:ext>
            </p:extLst>
          </p:nvPr>
        </p:nvGraphicFramePr>
        <p:xfrm>
          <a:off x="3263289" y="1589168"/>
          <a:ext cx="2568211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7" name="Equation" r:id="rId10" imgW="787320" imgH="215640" progId="Equation.DSMT4">
                  <p:embed/>
                </p:oleObj>
              </mc:Choice>
              <mc:Fallback>
                <p:oleObj name="Equation" r:id="rId10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289" y="1589168"/>
                        <a:ext cx="2568211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97939"/>
              </p:ext>
            </p:extLst>
          </p:nvPr>
        </p:nvGraphicFramePr>
        <p:xfrm>
          <a:off x="3369185" y="4764786"/>
          <a:ext cx="2524030" cy="6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8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185" y="4764786"/>
                        <a:ext cx="2524030" cy="645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09148"/>
              </p:ext>
            </p:extLst>
          </p:nvPr>
        </p:nvGraphicFramePr>
        <p:xfrm>
          <a:off x="3213092" y="2384998"/>
          <a:ext cx="2652728" cy="6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9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2" y="2384998"/>
                        <a:ext cx="2652728" cy="643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509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519405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74256"/>
              </p:ext>
            </p:extLst>
          </p:nvPr>
        </p:nvGraphicFramePr>
        <p:xfrm>
          <a:off x="3283926" y="954460"/>
          <a:ext cx="2568210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4" name="Equation" r:id="rId4" imgW="787320" imgH="215640" progId="Equation.DSMT4">
                  <p:embed/>
                </p:oleObj>
              </mc:Choice>
              <mc:Fallback>
                <p:oleObj name="Equation" r:id="rId4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926" y="954460"/>
                        <a:ext cx="2568210" cy="6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02170"/>
              </p:ext>
            </p:extLst>
          </p:nvPr>
        </p:nvGraphicFramePr>
        <p:xfrm>
          <a:off x="3228205" y="4760999"/>
          <a:ext cx="2606628" cy="5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5" name="Equation" r:id="rId6" imgW="799920" imgH="164880" progId="Equation.DSMT4">
                  <p:embed/>
                </p:oleObj>
              </mc:Choice>
              <mc:Fallback>
                <p:oleObj name="Equation" r:id="rId6" imgW="799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205" y="4760999"/>
                        <a:ext cx="2606628" cy="5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8669"/>
              </p:ext>
            </p:extLst>
          </p:nvPr>
        </p:nvGraphicFramePr>
        <p:xfrm>
          <a:off x="3171277" y="3172690"/>
          <a:ext cx="2860184" cy="6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6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277" y="3172690"/>
                        <a:ext cx="2860184" cy="643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86441"/>
              </p:ext>
            </p:extLst>
          </p:nvPr>
        </p:nvGraphicFramePr>
        <p:xfrm>
          <a:off x="3192899" y="2337173"/>
          <a:ext cx="2775664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7" name="Equation" r:id="rId10" imgW="850680" imgH="215640" progId="Equation.DSMT4">
                  <p:embed/>
                </p:oleObj>
              </mc:Choice>
              <mc:Fallback>
                <p:oleObj name="Equation" r:id="rId10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899" y="2337173"/>
                        <a:ext cx="2775664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57884"/>
              </p:ext>
            </p:extLst>
          </p:nvPr>
        </p:nvGraphicFramePr>
        <p:xfrm>
          <a:off x="3274569" y="5298186"/>
          <a:ext cx="2566289" cy="6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8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69" y="5298186"/>
                        <a:ext cx="2566289" cy="645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31521"/>
              </p:ext>
            </p:extLst>
          </p:nvPr>
        </p:nvGraphicFramePr>
        <p:xfrm>
          <a:off x="3304232" y="1627283"/>
          <a:ext cx="2485613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9" name="Equation" r:id="rId14" imgW="761760" imgH="215640" progId="Equation.DSMT4">
                  <p:embed/>
                </p:oleObj>
              </mc:Choice>
              <mc:Fallback>
                <p:oleObj name="Equation" r:id="rId1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232" y="1627283"/>
                        <a:ext cx="2485613" cy="6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72643"/>
              </p:ext>
            </p:extLst>
          </p:nvPr>
        </p:nvGraphicFramePr>
        <p:xfrm>
          <a:off x="3174175" y="3879128"/>
          <a:ext cx="2735326" cy="6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0" name="Equation" r:id="rId16" imgW="838080" imgH="203040" progId="Equation.DSMT4">
                  <p:embed/>
                </p:oleObj>
              </mc:Choice>
              <mc:Fallback>
                <p:oleObj name="Equation" r:id="rId16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175" y="3879128"/>
                        <a:ext cx="2735326" cy="643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158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515619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19295"/>
              </p:ext>
            </p:extLst>
          </p:nvPr>
        </p:nvGraphicFramePr>
        <p:xfrm>
          <a:off x="3243421" y="1072614"/>
          <a:ext cx="2650808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6" name="Equation" r:id="rId4" imgW="812520" imgH="215640" progId="Equation.DSMT4">
                  <p:embed/>
                </p:oleObj>
              </mc:Choice>
              <mc:Fallback>
                <p:oleObj name="Equation" r:id="rId4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421" y="1072614"/>
                        <a:ext cx="2650808" cy="6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51497"/>
              </p:ext>
            </p:extLst>
          </p:nvPr>
        </p:nvGraphicFramePr>
        <p:xfrm>
          <a:off x="3150149" y="3298781"/>
          <a:ext cx="2902441" cy="6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7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49" y="3298781"/>
                        <a:ext cx="2902441" cy="643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76441"/>
              </p:ext>
            </p:extLst>
          </p:nvPr>
        </p:nvGraphicFramePr>
        <p:xfrm>
          <a:off x="3192899" y="2455327"/>
          <a:ext cx="2775664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8" name="Equation" r:id="rId8" imgW="850680" imgH="215640" progId="Equation.DSMT4">
                  <p:embed/>
                </p:oleObj>
              </mc:Choice>
              <mc:Fallback>
                <p:oleObj name="Equation" r:id="rId8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899" y="2455327"/>
                        <a:ext cx="2775664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72162"/>
              </p:ext>
            </p:extLst>
          </p:nvPr>
        </p:nvGraphicFramePr>
        <p:xfrm>
          <a:off x="3221196" y="1745714"/>
          <a:ext cx="2650808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9" name="Equation" r:id="rId10" imgW="812520" imgH="215640" progId="Equation.DSMT4">
                  <p:embed/>
                </p:oleObj>
              </mc:Choice>
              <mc:Fallback>
                <p:oleObj name="Equation" r:id="rId10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96" y="1745714"/>
                        <a:ext cx="2650808" cy="6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91523"/>
              </p:ext>
            </p:extLst>
          </p:nvPr>
        </p:nvGraphicFramePr>
        <p:xfrm>
          <a:off x="3216434" y="4056828"/>
          <a:ext cx="2650808" cy="5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0" name="Equation" r:id="rId12" imgW="812520" imgH="164880" progId="Equation.DSMT4">
                  <p:embed/>
                </p:oleObj>
              </mc:Choice>
              <mc:Fallback>
                <p:oleObj name="Equation" r:id="rId12" imgW="812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434" y="4056828"/>
                        <a:ext cx="2650808" cy="5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43705"/>
              </p:ext>
            </p:extLst>
          </p:nvPr>
        </p:nvGraphicFramePr>
        <p:xfrm>
          <a:off x="3241940" y="4809600"/>
          <a:ext cx="2650808" cy="5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1" name="Equation" r:id="rId14" imgW="812520" imgH="164880" progId="Equation.DSMT4">
                  <p:embed/>
                </p:oleObj>
              </mc:Choice>
              <mc:Fallback>
                <p:oleObj name="Equation" r:id="rId14" imgW="812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940" y="4809600"/>
                        <a:ext cx="2650808" cy="5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192899" y="4299099"/>
            <a:ext cx="29793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5515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228599"/>
            <a:ext cx="5486400" cy="533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 Identifying the values for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94683"/>
              </p:ext>
            </p:extLst>
          </p:nvPr>
        </p:nvGraphicFramePr>
        <p:xfrm>
          <a:off x="3674786" y="1064824"/>
          <a:ext cx="1796017" cy="5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786" y="1064824"/>
                        <a:ext cx="1796017" cy="555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66205"/>
              </p:ext>
            </p:extLst>
          </p:nvPr>
        </p:nvGraphicFramePr>
        <p:xfrm>
          <a:off x="3477244" y="2361811"/>
          <a:ext cx="2078387" cy="5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44" y="2361811"/>
                        <a:ext cx="2078387" cy="555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91215"/>
              </p:ext>
            </p:extLst>
          </p:nvPr>
        </p:nvGraphicFramePr>
        <p:xfrm>
          <a:off x="3779638" y="1676011"/>
          <a:ext cx="1584722" cy="5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638" y="1676011"/>
                        <a:ext cx="1584722" cy="555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01451"/>
              </p:ext>
            </p:extLst>
          </p:nvPr>
        </p:nvGraphicFramePr>
        <p:xfrm>
          <a:off x="2879708" y="3056612"/>
          <a:ext cx="3384582" cy="45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" name="Equation" r:id="rId10" imgW="1218960" imgH="164880" progId="Equation.DSMT4">
                  <p:embed/>
                </p:oleObj>
              </mc:Choice>
              <mc:Fallback>
                <p:oleObj name="Equation" r:id="rId10" imgW="1218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08" y="3056612"/>
                        <a:ext cx="3384582" cy="451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552131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66318"/>
              </p:ext>
            </p:extLst>
          </p:nvPr>
        </p:nvGraphicFramePr>
        <p:xfrm>
          <a:off x="3283926" y="1109424"/>
          <a:ext cx="2568210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7" name="Equation" r:id="rId4" imgW="787320" imgH="215640" progId="Equation.DSMT4">
                  <p:embed/>
                </p:oleObj>
              </mc:Choice>
              <mc:Fallback>
                <p:oleObj name="Equation" r:id="rId4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926" y="1109424"/>
                        <a:ext cx="2568210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40550"/>
              </p:ext>
            </p:extLst>
          </p:nvPr>
        </p:nvGraphicFramePr>
        <p:xfrm>
          <a:off x="3150149" y="2756153"/>
          <a:ext cx="2902441" cy="6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8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49" y="2756153"/>
                        <a:ext cx="2902441" cy="643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77913"/>
              </p:ext>
            </p:extLst>
          </p:nvPr>
        </p:nvGraphicFramePr>
        <p:xfrm>
          <a:off x="3275497" y="1912699"/>
          <a:ext cx="2610469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9" name="Equation" r:id="rId8" imgW="799920" imgH="215640" progId="Equation.DSMT4">
                  <p:embed/>
                </p:oleObj>
              </mc:Choice>
              <mc:Fallback>
                <p:oleObj name="Equation" r:id="rId8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497" y="1912699"/>
                        <a:ext cx="2610469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92975"/>
              </p:ext>
            </p:extLst>
          </p:nvPr>
        </p:nvGraphicFramePr>
        <p:xfrm>
          <a:off x="3256939" y="3514200"/>
          <a:ext cx="2568211" cy="5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0" name="Equation" r:id="rId10" imgW="787320" imgH="164880" progId="Equation.DSMT4">
                  <p:embed/>
                </p:oleObj>
              </mc:Choice>
              <mc:Fallback>
                <p:oleObj name="Equation" r:id="rId10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939" y="3514200"/>
                        <a:ext cx="2568211" cy="5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420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628331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78448"/>
              </p:ext>
            </p:extLst>
          </p:nvPr>
        </p:nvGraphicFramePr>
        <p:xfrm>
          <a:off x="3201329" y="1185624"/>
          <a:ext cx="2733405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6" name="Equation" r:id="rId4" imgW="838080" imgH="215640" progId="Equation.DSMT4">
                  <p:embed/>
                </p:oleObj>
              </mc:Choice>
              <mc:Fallback>
                <p:oleObj name="Equation" r:id="rId4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329" y="1185624"/>
                        <a:ext cx="2733405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55451"/>
              </p:ext>
            </p:extLst>
          </p:nvPr>
        </p:nvGraphicFramePr>
        <p:xfrm>
          <a:off x="3376613" y="2832100"/>
          <a:ext cx="2446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7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2832100"/>
                        <a:ext cx="24463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98936"/>
              </p:ext>
            </p:extLst>
          </p:nvPr>
        </p:nvGraphicFramePr>
        <p:xfrm>
          <a:off x="3027537" y="1988899"/>
          <a:ext cx="3107976" cy="6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8" name="Equation" r:id="rId8" imgW="952200" imgH="215640" progId="Equation.DSMT4">
                  <p:embed/>
                </p:oleObj>
              </mc:Choice>
              <mc:Fallback>
                <p:oleObj name="Equation" r:id="rId8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537" y="1988899"/>
                        <a:ext cx="3107976" cy="6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72245"/>
              </p:ext>
            </p:extLst>
          </p:nvPr>
        </p:nvGraphicFramePr>
        <p:xfrm>
          <a:off x="3091744" y="3590400"/>
          <a:ext cx="2898601" cy="5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9" name="Equation" r:id="rId10" imgW="888840" imgH="164880" progId="Equation.DSMT4">
                  <p:embed/>
                </p:oleObj>
              </mc:Choice>
              <mc:Fallback>
                <p:oleObj name="Equation" r:id="rId10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744" y="3590400"/>
                        <a:ext cx="2898601" cy="5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399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628331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44139"/>
              </p:ext>
            </p:extLst>
          </p:nvPr>
        </p:nvGraphicFramePr>
        <p:xfrm>
          <a:off x="3144044" y="1185863"/>
          <a:ext cx="2855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10" name="Equation" r:id="rId4" imgW="876240" imgH="215640" progId="Equation.DSMT4">
                  <p:embed/>
                </p:oleObj>
              </mc:Choice>
              <mc:Fallback>
                <p:oleObj name="Equation" r:id="rId4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44" y="1185863"/>
                        <a:ext cx="28559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18044"/>
              </p:ext>
            </p:extLst>
          </p:nvPr>
        </p:nvGraphicFramePr>
        <p:xfrm>
          <a:off x="3368675" y="4520389"/>
          <a:ext cx="2406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11" name="Equation" r:id="rId6" imgW="736560" imgH="164880" progId="Equation.DSMT4">
                  <p:embed/>
                </p:oleObj>
              </mc:Choice>
              <mc:Fallback>
                <p:oleObj name="Equation" r:id="rId6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20389"/>
                        <a:ext cx="24066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71795"/>
              </p:ext>
            </p:extLst>
          </p:nvPr>
        </p:nvGraphicFramePr>
        <p:xfrm>
          <a:off x="3286919" y="2831451"/>
          <a:ext cx="2570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12"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19" y="2831451"/>
                        <a:ext cx="25701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29960"/>
              </p:ext>
            </p:extLst>
          </p:nvPr>
        </p:nvGraphicFramePr>
        <p:xfrm>
          <a:off x="3289300" y="2008657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13" name="Equation" r:id="rId10" imgW="787320" imgH="215640" progId="Equation.DSMT4">
                  <p:embed/>
                </p:oleObj>
              </mc:Choice>
              <mc:Fallback>
                <p:oleObj name="Equation" r:id="rId10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008657"/>
                        <a:ext cx="256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0610"/>
              </p:ext>
            </p:extLst>
          </p:nvPr>
        </p:nvGraphicFramePr>
        <p:xfrm>
          <a:off x="3452813" y="3737209"/>
          <a:ext cx="2238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14" name="Equation" r:id="rId12" imgW="685800" imgH="164880" progId="Equation.DSMT4">
                  <p:embed/>
                </p:oleObj>
              </mc:Choice>
              <mc:Fallback>
                <p:oleObj name="Equation" r:id="rId12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737209"/>
                        <a:ext cx="22383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879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628331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34896"/>
              </p:ext>
            </p:extLst>
          </p:nvPr>
        </p:nvGraphicFramePr>
        <p:xfrm>
          <a:off x="3000375" y="1204913"/>
          <a:ext cx="31448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6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04913"/>
                        <a:ext cx="31448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63420"/>
              </p:ext>
            </p:extLst>
          </p:nvPr>
        </p:nvGraphicFramePr>
        <p:xfrm>
          <a:off x="3057525" y="4519613"/>
          <a:ext cx="3028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7" name="Equation" r:id="rId6" imgW="927000" imgH="164880" progId="Equation.DSMT4">
                  <p:embed/>
                </p:oleObj>
              </mc:Choice>
              <mc:Fallback>
                <p:oleObj name="Equation" r:id="rId6" imgW="927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519613"/>
                        <a:ext cx="30289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33095"/>
              </p:ext>
            </p:extLst>
          </p:nvPr>
        </p:nvGraphicFramePr>
        <p:xfrm>
          <a:off x="3163888" y="2911475"/>
          <a:ext cx="28178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8" name="Equation" r:id="rId8" imgW="863280" imgH="164880" progId="Equation.DSMT4">
                  <p:embed/>
                </p:oleObj>
              </mc:Choice>
              <mc:Fallback>
                <p:oleObj name="Equation" r:id="rId8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911475"/>
                        <a:ext cx="28178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28857"/>
              </p:ext>
            </p:extLst>
          </p:nvPr>
        </p:nvGraphicFramePr>
        <p:xfrm>
          <a:off x="3041650" y="2008188"/>
          <a:ext cx="3062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9" name="Equation" r:id="rId10" imgW="939600" imgH="215640" progId="Equation.DSMT4">
                  <p:embed/>
                </p:oleObj>
              </mc:Choice>
              <mc:Fallback>
                <p:oleObj name="Equation" r:id="rId10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008188"/>
                        <a:ext cx="30622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75655"/>
              </p:ext>
            </p:extLst>
          </p:nvPr>
        </p:nvGraphicFramePr>
        <p:xfrm>
          <a:off x="3163888" y="3736975"/>
          <a:ext cx="28178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0" name="Equation" r:id="rId12" imgW="863280" imgH="164880" progId="Equation.DSMT4">
                  <p:embed/>
                </p:oleObj>
              </mc:Choice>
              <mc:Fallback>
                <p:oleObj name="Equation" r:id="rId12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736975"/>
                        <a:ext cx="28178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222207" y="3200400"/>
            <a:ext cx="29793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3205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19488" y="628331"/>
            <a:ext cx="5495712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actor Completel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72002"/>
              </p:ext>
            </p:extLst>
          </p:nvPr>
        </p:nvGraphicFramePr>
        <p:xfrm>
          <a:off x="3101975" y="1204913"/>
          <a:ext cx="29400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1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204913"/>
                        <a:ext cx="29400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33685"/>
              </p:ext>
            </p:extLst>
          </p:nvPr>
        </p:nvGraphicFramePr>
        <p:xfrm>
          <a:off x="3041406" y="4661660"/>
          <a:ext cx="2863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2" name="Equation" r:id="rId6" imgW="876240" imgH="164880" progId="Equation.DSMT4">
                  <p:embed/>
                </p:oleObj>
              </mc:Choice>
              <mc:Fallback>
                <p:oleObj name="Equation" r:id="rId6" imgW="876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06" y="4661660"/>
                        <a:ext cx="28638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61066"/>
              </p:ext>
            </p:extLst>
          </p:nvPr>
        </p:nvGraphicFramePr>
        <p:xfrm>
          <a:off x="3283056" y="3379786"/>
          <a:ext cx="2568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3" name="Equation" r:id="rId8" imgW="787320" imgH="164880" progId="Equation.DSMT4">
                  <p:embed/>
                </p:oleObj>
              </mc:Choice>
              <mc:Fallback>
                <p:oleObj name="Equation" r:id="rId8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56" y="3379786"/>
                        <a:ext cx="25685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52467"/>
              </p:ext>
            </p:extLst>
          </p:nvPr>
        </p:nvGraphicFramePr>
        <p:xfrm>
          <a:off x="3012098" y="2535237"/>
          <a:ext cx="3019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4"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98" y="2535237"/>
                        <a:ext cx="3019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06071"/>
              </p:ext>
            </p:extLst>
          </p:nvPr>
        </p:nvGraphicFramePr>
        <p:xfrm>
          <a:off x="3179762" y="4036873"/>
          <a:ext cx="26527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5" name="Equation" r:id="rId12" imgW="812520" imgH="164880" progId="Equation.DSMT4">
                  <p:embed/>
                </p:oleObj>
              </mc:Choice>
              <mc:Fallback>
                <p:oleObj name="Equation" r:id="rId12" imgW="812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2" y="4036873"/>
                        <a:ext cx="26527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49452"/>
              </p:ext>
            </p:extLst>
          </p:nvPr>
        </p:nvGraphicFramePr>
        <p:xfrm>
          <a:off x="3079750" y="1862001"/>
          <a:ext cx="29400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6" name="Equation" r:id="rId14" imgW="901440" imgH="203040" progId="Equation.DSMT4">
                  <p:embed/>
                </p:oleObj>
              </mc:Choice>
              <mc:Fallback>
                <p:oleObj name="Equation" r:id="rId14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62001"/>
                        <a:ext cx="29400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101975" y="3642517"/>
            <a:ext cx="29793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7163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uess and Check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68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The AC Method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000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3608"/>
              </p:ext>
            </p:extLst>
          </p:nvPr>
        </p:nvGraphicFramePr>
        <p:xfrm>
          <a:off x="1066800" y="685800"/>
          <a:ext cx="6361113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name="Document" r:id="rId5" imgW="3637060" imgH="1845227" progId="Word.Document.12">
                  <p:embed/>
                </p:oleObj>
              </mc:Choice>
              <mc:Fallback>
                <p:oleObj name="Document" r:id="rId5" imgW="3637060" imgH="184522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6361113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28599"/>
            <a:ext cx="7315200" cy="4572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 Special Case of the AC Method, a = 1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2211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71989"/>
              </p:ext>
            </p:extLst>
          </p:nvPr>
        </p:nvGraphicFramePr>
        <p:xfrm>
          <a:off x="1676400" y="912714"/>
          <a:ext cx="6248400" cy="228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4" name="Document" r:id="rId5" imgW="3767869" imgH="1373050" progId="Word.Document.12">
                  <p:embed/>
                </p:oleObj>
              </mc:Choice>
              <mc:Fallback>
                <p:oleObj name="Document" r:id="rId5" imgW="3767869" imgH="1373050" progId="Word.Document.12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714"/>
                        <a:ext cx="6248400" cy="228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64238"/>
              </p:ext>
            </p:extLst>
          </p:nvPr>
        </p:nvGraphicFramePr>
        <p:xfrm>
          <a:off x="762000" y="1066800"/>
          <a:ext cx="6921500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3" name="Document" r:id="rId4" imgW="4188042" imgH="1865350" progId="Word.Document.12">
                  <p:embed/>
                </p:oleObj>
              </mc:Choice>
              <mc:Fallback>
                <p:oleObj name="Document" r:id="rId4" imgW="4188042" imgH="1865350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6921500" cy="308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400" y="2286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e General Procedure for Factori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228599"/>
            <a:ext cx="5486400" cy="533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 Identifying the values for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20408"/>
              </p:ext>
            </p:extLst>
          </p:nvPr>
        </p:nvGraphicFramePr>
        <p:xfrm>
          <a:off x="2921794" y="2209800"/>
          <a:ext cx="33004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9" name="Equation" r:id="rId4" imgW="1244520" imgH="164880" progId="Equation.DSMT4">
                  <p:embed/>
                </p:oleObj>
              </mc:Choice>
              <mc:Fallback>
                <p:oleObj name="Equation" r:id="rId4" imgW="12445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94" y="2209800"/>
                        <a:ext cx="33004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67212"/>
              </p:ext>
            </p:extLst>
          </p:nvPr>
        </p:nvGraphicFramePr>
        <p:xfrm>
          <a:off x="3679825" y="1458913"/>
          <a:ext cx="1784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0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458913"/>
                        <a:ext cx="17843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95788"/>
              </p:ext>
            </p:extLst>
          </p:nvPr>
        </p:nvGraphicFramePr>
        <p:xfrm>
          <a:off x="3612356" y="838200"/>
          <a:ext cx="19192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1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6" y="838200"/>
                        <a:ext cx="19192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54612"/>
              </p:ext>
            </p:extLst>
          </p:nvPr>
        </p:nvGraphicFramePr>
        <p:xfrm>
          <a:off x="2971800" y="3962400"/>
          <a:ext cx="3098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2" name="Equation" r:id="rId10" imgW="1168200" imgH="164880" progId="Equation.DSMT4">
                  <p:embed/>
                </p:oleObj>
              </mc:Choice>
              <mc:Fallback>
                <p:oleObj name="Equation" r:id="rId10" imgW="116820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3098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96677"/>
              </p:ext>
            </p:extLst>
          </p:nvPr>
        </p:nvGraphicFramePr>
        <p:xfrm>
          <a:off x="3561556" y="3276600"/>
          <a:ext cx="2020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3" name="Equation" r:id="rId12" imgW="761760" imgH="215640" progId="Equation.DSMT4">
                  <p:embed/>
                </p:oleObj>
              </mc:Choice>
              <mc:Fallback>
                <p:oleObj name="Equation" r:id="rId12" imgW="7617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6" y="3276600"/>
                        <a:ext cx="2020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23305"/>
              </p:ext>
            </p:extLst>
          </p:nvPr>
        </p:nvGraphicFramePr>
        <p:xfrm>
          <a:off x="3983037" y="2667000"/>
          <a:ext cx="1177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4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7" y="2667000"/>
                        <a:ext cx="1177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54220"/>
              </p:ext>
            </p:extLst>
          </p:nvPr>
        </p:nvGraphicFramePr>
        <p:xfrm>
          <a:off x="2853531" y="5715000"/>
          <a:ext cx="3436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5" name="Equation" r:id="rId16" imgW="1295280" imgH="164880" progId="Equation.DSMT4">
                  <p:embed/>
                </p:oleObj>
              </mc:Choice>
              <mc:Fallback>
                <p:oleObj name="Equation" r:id="rId16" imgW="1295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31" y="5715000"/>
                        <a:ext cx="3436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65077"/>
              </p:ext>
            </p:extLst>
          </p:nvPr>
        </p:nvGraphicFramePr>
        <p:xfrm>
          <a:off x="3429000" y="5105400"/>
          <a:ext cx="2122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6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05400"/>
                        <a:ext cx="2122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51427"/>
              </p:ext>
            </p:extLst>
          </p:nvPr>
        </p:nvGraphicFramePr>
        <p:xfrm>
          <a:off x="3611562" y="4495800"/>
          <a:ext cx="1920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7" name="Equation" r:id="rId20" imgW="723600" imgH="203040" progId="Equation.DSMT4">
                  <p:embed/>
                </p:oleObj>
              </mc:Choice>
              <mc:Fallback>
                <p:oleObj name="Equation" r:id="rId20" imgW="7236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2" y="4495800"/>
                        <a:ext cx="19208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40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82713"/>
              </p:ext>
            </p:extLst>
          </p:nvPr>
        </p:nvGraphicFramePr>
        <p:xfrm>
          <a:off x="1257300" y="1533525"/>
          <a:ext cx="2347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68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533525"/>
                        <a:ext cx="2347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73592"/>
              </p:ext>
            </p:extLst>
          </p:nvPr>
        </p:nvGraphicFramePr>
        <p:xfrm>
          <a:off x="5181600" y="3429000"/>
          <a:ext cx="3328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69" name="Equation" r:id="rId6" imgW="1180800" imgH="164880" progId="Equation.DSMT4">
                  <p:embed/>
                </p:oleObj>
              </mc:Choice>
              <mc:Fallback>
                <p:oleObj name="Equation" r:id="rId6" imgW="118080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33289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88068"/>
              </p:ext>
            </p:extLst>
          </p:nvPr>
        </p:nvGraphicFramePr>
        <p:xfrm>
          <a:off x="1524000" y="838200"/>
          <a:ext cx="17319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70" name="Equation" r:id="rId8" imgW="571320" imgH="215640" progId="Equation.DSMT4">
                  <p:embed/>
                </p:oleObj>
              </mc:Choice>
              <mc:Fallback>
                <p:oleObj name="Equation" r:id="rId8" imgW="5713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38200"/>
                        <a:ext cx="17319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149958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89186"/>
              </p:ext>
            </p:extLst>
          </p:nvPr>
        </p:nvGraphicFramePr>
        <p:xfrm>
          <a:off x="1371600" y="2286000"/>
          <a:ext cx="2039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71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20399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90575"/>
              </p:ext>
            </p:extLst>
          </p:nvPr>
        </p:nvGraphicFramePr>
        <p:xfrm>
          <a:off x="6553200" y="1524000"/>
          <a:ext cx="8588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72" name="Equation" r:id="rId12" imgW="304560" imgH="558720" progId="Equation.DSMT4">
                  <p:embed/>
                </p:oleObj>
              </mc:Choice>
              <mc:Fallback>
                <p:oleObj name="Equation" r:id="rId12" imgW="3045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524000"/>
                        <a:ext cx="858837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56937"/>
              </p:ext>
            </p:extLst>
          </p:nvPr>
        </p:nvGraphicFramePr>
        <p:xfrm>
          <a:off x="5886450" y="914400"/>
          <a:ext cx="2185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73" name="Equation" r:id="rId14" imgW="774360" imgH="164880" progId="Equation.DSMT4">
                  <p:embed/>
                </p:oleObj>
              </mc:Choice>
              <mc:Fallback>
                <p:oleObj name="Equation" r:id="rId14" imgW="7743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914400"/>
                        <a:ext cx="2185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475874" y="2519618"/>
            <a:ext cx="973254" cy="66239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47916"/>
              </p:ext>
            </p:extLst>
          </p:nvPr>
        </p:nvGraphicFramePr>
        <p:xfrm>
          <a:off x="1524000" y="2971800"/>
          <a:ext cx="17319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74" name="Equation" r:id="rId16" imgW="571320" imgH="215640" progId="Equation.DSMT4">
                  <p:embed/>
                </p:oleObj>
              </mc:Choice>
              <mc:Fallback>
                <p:oleObj name="Equation" r:id="rId16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17319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85138"/>
              </p:ext>
            </p:extLst>
          </p:nvPr>
        </p:nvGraphicFramePr>
        <p:xfrm>
          <a:off x="4572000" y="3429000"/>
          <a:ext cx="422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0" name="Equation" r:id="rId4" imgW="1498320" imgH="164880" progId="Equation.DSMT4">
                  <p:embed/>
                </p:oleObj>
              </mc:Choice>
              <mc:Fallback>
                <p:oleObj name="Equation" r:id="rId4" imgW="14983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4222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98453"/>
              </p:ext>
            </p:extLst>
          </p:nvPr>
        </p:nvGraphicFramePr>
        <p:xfrm>
          <a:off x="1252538" y="838200"/>
          <a:ext cx="2038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1" name="Equation" r:id="rId6" imgW="672840" imgH="215640" progId="Equation.DSMT4">
                  <p:embed/>
                </p:oleObj>
              </mc:Choice>
              <mc:Fallback>
                <p:oleObj name="Equation" r:id="rId6" imgW="6728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838200"/>
                        <a:ext cx="20383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149958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66636"/>
              </p:ext>
            </p:extLst>
          </p:nvPr>
        </p:nvGraphicFramePr>
        <p:xfrm>
          <a:off x="1058863" y="1609725"/>
          <a:ext cx="2847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2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609725"/>
                        <a:ext cx="28479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41273"/>
              </p:ext>
            </p:extLst>
          </p:nvPr>
        </p:nvGraphicFramePr>
        <p:xfrm>
          <a:off x="1295400" y="2362200"/>
          <a:ext cx="21923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3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21923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20309"/>
              </p:ext>
            </p:extLst>
          </p:nvPr>
        </p:nvGraphicFramePr>
        <p:xfrm>
          <a:off x="5943600" y="1600200"/>
          <a:ext cx="13954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4" name="Equation" r:id="rId12" imgW="495000" imgH="596880" progId="Equation.DSMT4">
                  <p:embed/>
                </p:oleObj>
              </mc:Choice>
              <mc:Fallback>
                <p:oleObj name="Equation" r:id="rId12" imgW="49500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00200"/>
                        <a:ext cx="139541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42929"/>
              </p:ext>
            </p:extLst>
          </p:nvPr>
        </p:nvGraphicFramePr>
        <p:xfrm>
          <a:off x="5372100" y="990600"/>
          <a:ext cx="22907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5" name="Equation" r:id="rId14" imgW="812520" imgH="164880" progId="Equation.DSMT4">
                  <p:embed/>
                </p:oleObj>
              </mc:Choice>
              <mc:Fallback>
                <p:oleObj name="Equation" r:id="rId14" imgW="8125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990600"/>
                        <a:ext cx="22907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5794375" y="1903412"/>
            <a:ext cx="1447800" cy="66239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29244"/>
              </p:ext>
            </p:extLst>
          </p:nvPr>
        </p:nvGraphicFramePr>
        <p:xfrm>
          <a:off x="1409700" y="3043238"/>
          <a:ext cx="2036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6" name="Equation" r:id="rId16" imgW="672840" imgH="215640" progId="Equation.DSMT4">
                  <p:embed/>
                </p:oleObj>
              </mc:Choice>
              <mc:Fallback>
                <p:oleObj name="Equation" r:id="rId16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043238"/>
                        <a:ext cx="203676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35393"/>
              </p:ext>
            </p:extLst>
          </p:nvPr>
        </p:nvGraphicFramePr>
        <p:xfrm>
          <a:off x="1214438" y="1344612"/>
          <a:ext cx="2114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6"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344612"/>
                        <a:ext cx="21145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149958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58528"/>
              </p:ext>
            </p:extLst>
          </p:nvPr>
        </p:nvGraphicFramePr>
        <p:xfrm>
          <a:off x="1273175" y="2066925"/>
          <a:ext cx="2155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7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066925"/>
                        <a:ext cx="2155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90782"/>
              </p:ext>
            </p:extLst>
          </p:nvPr>
        </p:nvGraphicFramePr>
        <p:xfrm>
          <a:off x="6629400" y="1633537"/>
          <a:ext cx="930275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8" name="Equation" r:id="rId8" imgW="330120" imgH="876240" progId="Equation.DSMT4">
                  <p:embed/>
                </p:oleObj>
              </mc:Choice>
              <mc:Fallback>
                <p:oleObj name="Equation" r:id="rId8" imgW="3301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33537"/>
                        <a:ext cx="930275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66640"/>
              </p:ext>
            </p:extLst>
          </p:nvPr>
        </p:nvGraphicFramePr>
        <p:xfrm>
          <a:off x="5930900" y="1023938"/>
          <a:ext cx="21463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9" name="Equation" r:id="rId10" imgW="761760" imgH="164880" progId="Equation.DSMT4">
                  <p:embed/>
                </p:oleObj>
              </mc:Choice>
              <mc:Fallback>
                <p:oleObj name="Equation" r:id="rId10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023938"/>
                        <a:ext cx="21463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6475874" y="3104738"/>
            <a:ext cx="973254" cy="66239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85172"/>
              </p:ext>
            </p:extLst>
          </p:nvPr>
        </p:nvGraphicFramePr>
        <p:xfrm>
          <a:off x="1295400" y="2944812"/>
          <a:ext cx="2114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0" name="Equation" r:id="rId12" imgW="698400" imgH="215640" progId="Equation.DSMT4">
                  <p:embed/>
                </p:oleObj>
              </mc:Choice>
              <mc:Fallback>
                <p:oleObj name="Equation" r:id="rId12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44812"/>
                        <a:ext cx="21145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77126"/>
              </p:ext>
            </p:extLst>
          </p:nvPr>
        </p:nvGraphicFramePr>
        <p:xfrm>
          <a:off x="1219200" y="690284"/>
          <a:ext cx="2114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1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90284"/>
                        <a:ext cx="21145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0345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59449"/>
              </p:ext>
            </p:extLst>
          </p:nvPr>
        </p:nvGraphicFramePr>
        <p:xfrm>
          <a:off x="1236663" y="762000"/>
          <a:ext cx="18907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2" name="Equation" r:id="rId4" imgW="685800" imgH="215640" progId="Equation.DSMT4">
                  <p:embed/>
                </p:oleObj>
              </mc:Choice>
              <mc:Fallback>
                <p:oleObj name="Equation" r:id="rId4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762000"/>
                        <a:ext cx="18907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46656"/>
              </p:ext>
            </p:extLst>
          </p:nvPr>
        </p:nvGraphicFramePr>
        <p:xfrm>
          <a:off x="1143000" y="1524000"/>
          <a:ext cx="2065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3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20653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52500" y="1524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39589"/>
              </p:ext>
            </p:extLst>
          </p:nvPr>
        </p:nvGraphicFramePr>
        <p:xfrm>
          <a:off x="6415088" y="1673225"/>
          <a:ext cx="89852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4" name="Equation" r:id="rId8" imgW="342720" imgH="1015920" progId="Equation.DSMT4">
                  <p:embed/>
                </p:oleObj>
              </mc:Choice>
              <mc:Fallback>
                <p:oleObj name="Equation" r:id="rId8" imgW="3427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1673225"/>
                        <a:ext cx="89852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53401"/>
              </p:ext>
            </p:extLst>
          </p:nvPr>
        </p:nvGraphicFramePr>
        <p:xfrm>
          <a:off x="5603875" y="838200"/>
          <a:ext cx="2330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5" name="Equation" r:id="rId10" imgW="888840" imgH="164880" progId="Equation.DSMT4">
                  <p:embed/>
                </p:oleObj>
              </mc:Choice>
              <mc:Fallback>
                <p:oleObj name="Equation" r:id="rId10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838200"/>
                        <a:ext cx="2330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284610" y="2667000"/>
            <a:ext cx="1070579" cy="49767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75755"/>
              </p:ext>
            </p:extLst>
          </p:nvPr>
        </p:nvGraphicFramePr>
        <p:xfrm>
          <a:off x="1219200" y="2209800"/>
          <a:ext cx="1925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6" name="Equation" r:id="rId12" imgW="698400" imgH="215640" progId="Equation.DSMT4">
                  <p:embed/>
                </p:oleObj>
              </mc:Choice>
              <mc:Fallback>
                <p:oleObj name="Equation" r:id="rId12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19256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66541"/>
              </p:ext>
            </p:extLst>
          </p:nvPr>
        </p:nvGraphicFramePr>
        <p:xfrm>
          <a:off x="6359525" y="1674813"/>
          <a:ext cx="10318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7" name="Equation" r:id="rId14" imgW="393480" imgH="1015920" progId="Equation.DSMT4">
                  <p:embed/>
                </p:oleObj>
              </mc:Choice>
              <mc:Fallback>
                <p:oleObj name="Equation" r:id="rId14" imgW="393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1674813"/>
                        <a:ext cx="103187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00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85829"/>
              </p:ext>
            </p:extLst>
          </p:nvPr>
        </p:nvGraphicFramePr>
        <p:xfrm>
          <a:off x="1620838" y="762000"/>
          <a:ext cx="1120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1" name="Equation" r:id="rId4" imgW="406080" imgH="215640" progId="Equation.DSMT4">
                  <p:embed/>
                </p:oleObj>
              </mc:Choice>
              <mc:Fallback>
                <p:oleObj name="Equation" r:id="rId4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762000"/>
                        <a:ext cx="11207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52500" y="1524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64598"/>
              </p:ext>
            </p:extLst>
          </p:nvPr>
        </p:nvGraphicFramePr>
        <p:xfrm>
          <a:off x="6100763" y="1497012"/>
          <a:ext cx="153035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2" name="Equation" r:id="rId6" imgW="583920" imgH="876240" progId="Equation.DSMT4">
                  <p:embed/>
                </p:oleObj>
              </mc:Choice>
              <mc:Fallback>
                <p:oleObj name="Equation" r:id="rId6" imgW="5839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497012"/>
                        <a:ext cx="1530350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22721"/>
              </p:ext>
            </p:extLst>
          </p:nvPr>
        </p:nvGraphicFramePr>
        <p:xfrm>
          <a:off x="5753100" y="838200"/>
          <a:ext cx="2032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3" name="Equation" r:id="rId8" imgW="774360" imgH="164880" progId="Equation.DSMT4">
                  <p:embed/>
                </p:oleObj>
              </mc:Choice>
              <mc:Fallback>
                <p:oleObj name="Equation" r:id="rId8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838200"/>
                        <a:ext cx="2032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360811" y="3262563"/>
            <a:ext cx="1070579" cy="54743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59127"/>
              </p:ext>
            </p:extLst>
          </p:nvPr>
        </p:nvGraphicFramePr>
        <p:xfrm>
          <a:off x="1143000" y="2209800"/>
          <a:ext cx="2098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4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098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5543"/>
              </p:ext>
            </p:extLst>
          </p:nvPr>
        </p:nvGraphicFramePr>
        <p:xfrm>
          <a:off x="1214437" y="2908300"/>
          <a:ext cx="1924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5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7" y="2908300"/>
                        <a:ext cx="1924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70795"/>
              </p:ext>
            </p:extLst>
          </p:nvPr>
        </p:nvGraphicFramePr>
        <p:xfrm>
          <a:off x="1630362" y="3556604"/>
          <a:ext cx="1120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6" name="Equation" r:id="rId14" imgW="406080" imgH="215640" progId="Equation.DSMT4">
                  <p:embed/>
                </p:oleObj>
              </mc:Choice>
              <mc:Fallback>
                <p:oleObj name="Equation" r:id="rId14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2" y="3556604"/>
                        <a:ext cx="11207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46596"/>
              </p:ext>
            </p:extLst>
          </p:nvPr>
        </p:nvGraphicFramePr>
        <p:xfrm>
          <a:off x="1285875" y="1295400"/>
          <a:ext cx="1751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7" name="Equation" r:id="rId15" imgW="634680" imgH="215640" progId="Equation.DSMT4">
                  <p:embed/>
                </p:oleObj>
              </mc:Choice>
              <mc:Fallback>
                <p:oleObj name="Equation" r:id="rId15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295400"/>
                        <a:ext cx="17510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981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43425"/>
              </p:ext>
            </p:extLst>
          </p:nvPr>
        </p:nvGraphicFramePr>
        <p:xfrm>
          <a:off x="6284610" y="1469622"/>
          <a:ext cx="11318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7" name="Equation" r:id="rId4" imgW="431640" imgH="596880" progId="Equation.DSMT4">
                  <p:embed/>
                </p:oleObj>
              </mc:Choice>
              <mc:Fallback>
                <p:oleObj name="Equation" r:id="rId4" imgW="4316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610" y="1469622"/>
                        <a:ext cx="11318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4018"/>
              </p:ext>
            </p:extLst>
          </p:nvPr>
        </p:nvGraphicFramePr>
        <p:xfrm>
          <a:off x="1166813" y="762000"/>
          <a:ext cx="20304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8" name="Equation" r:id="rId6" imgW="736560" imgH="215640" progId="Equation.DSMT4">
                  <p:embed/>
                </p:oleObj>
              </mc:Choice>
              <mc:Fallback>
                <p:oleObj name="Equation" r:id="rId6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762000"/>
                        <a:ext cx="20304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1373"/>
              </p:ext>
            </p:extLst>
          </p:nvPr>
        </p:nvGraphicFramePr>
        <p:xfrm>
          <a:off x="1212850" y="2317750"/>
          <a:ext cx="19256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9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317750"/>
                        <a:ext cx="19256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52500" y="1524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59929"/>
              </p:ext>
            </p:extLst>
          </p:nvPr>
        </p:nvGraphicFramePr>
        <p:xfrm>
          <a:off x="6442365" y="1461655"/>
          <a:ext cx="8985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0" name="Equation" r:id="rId10" imgW="342720" imgH="596880" progId="Equation.DSMT4">
                  <p:embed/>
                </p:oleObj>
              </mc:Choice>
              <mc:Fallback>
                <p:oleObj name="Equation" r:id="rId10" imgW="3427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365" y="1461655"/>
                        <a:ext cx="8985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9175"/>
              </p:ext>
            </p:extLst>
          </p:nvPr>
        </p:nvGraphicFramePr>
        <p:xfrm>
          <a:off x="5770563" y="838200"/>
          <a:ext cx="19986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1" name="Equation" r:id="rId12" imgW="761760" imgH="164880" progId="Equation.DSMT4">
                  <p:embed/>
                </p:oleObj>
              </mc:Choice>
              <mc:Fallback>
                <p:oleObj name="Equation" r:id="rId12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838200"/>
                        <a:ext cx="19986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172200" y="2487384"/>
            <a:ext cx="1070579" cy="49767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2418"/>
              </p:ext>
            </p:extLst>
          </p:nvPr>
        </p:nvGraphicFramePr>
        <p:xfrm>
          <a:off x="1306513" y="3003550"/>
          <a:ext cx="17510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2" name="Equation" r:id="rId14" imgW="634680" imgH="215640" progId="Equation.DSMT4">
                  <p:embed/>
                </p:oleObj>
              </mc:Choice>
              <mc:Fallback>
                <p:oleObj name="Equation" r:id="rId14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003550"/>
                        <a:ext cx="17510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5878"/>
              </p:ext>
            </p:extLst>
          </p:nvPr>
        </p:nvGraphicFramePr>
        <p:xfrm>
          <a:off x="1271588" y="1447800"/>
          <a:ext cx="182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3" name="Equation" r:id="rId16" imgW="660240" imgH="215640" progId="Equation.DSMT4">
                  <p:embed/>
                </p:oleObj>
              </mc:Choice>
              <mc:Fallback>
                <p:oleObj name="Equation" r:id="rId16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447800"/>
                        <a:ext cx="18208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817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60068"/>
              </p:ext>
            </p:extLst>
          </p:nvPr>
        </p:nvGraphicFramePr>
        <p:xfrm>
          <a:off x="1295400" y="1295400"/>
          <a:ext cx="1785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4" name="Equation" r:id="rId4" imgW="647640" imgH="215640" progId="Equation.DSMT4">
                  <p:embed/>
                </p:oleObj>
              </mc:Choice>
              <mc:Fallback>
                <p:oleObj name="Equation" r:id="rId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1785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660944"/>
              </p:ext>
            </p:extLst>
          </p:nvPr>
        </p:nvGraphicFramePr>
        <p:xfrm>
          <a:off x="1166813" y="2057400"/>
          <a:ext cx="20304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5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057400"/>
                        <a:ext cx="20304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52500" y="1524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75339"/>
              </p:ext>
            </p:extLst>
          </p:nvPr>
        </p:nvGraphicFramePr>
        <p:xfrm>
          <a:off x="6324600" y="1439231"/>
          <a:ext cx="10318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6" name="Equation" r:id="rId8" imgW="393480" imgH="1015920" progId="Equation.DSMT4">
                  <p:embed/>
                </p:oleObj>
              </mc:Choice>
              <mc:Fallback>
                <p:oleObj name="Equation" r:id="rId8" imgW="393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9231"/>
                        <a:ext cx="103187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15068"/>
              </p:ext>
            </p:extLst>
          </p:nvPr>
        </p:nvGraphicFramePr>
        <p:xfrm>
          <a:off x="5670550" y="838200"/>
          <a:ext cx="2197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7" name="Equation" r:id="rId10" imgW="838080" imgH="164880" progId="Equation.DSMT4">
                  <p:embed/>
                </p:oleObj>
              </mc:Choice>
              <mc:Fallback>
                <p:oleObj name="Equation" r:id="rId10" imgW="838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838200"/>
                        <a:ext cx="21971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248400" y="3124200"/>
            <a:ext cx="1219200" cy="6096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60268"/>
              </p:ext>
            </p:extLst>
          </p:nvPr>
        </p:nvGraphicFramePr>
        <p:xfrm>
          <a:off x="1312863" y="2743200"/>
          <a:ext cx="17510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8"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743200"/>
                        <a:ext cx="17510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89147"/>
              </p:ext>
            </p:extLst>
          </p:nvPr>
        </p:nvGraphicFramePr>
        <p:xfrm>
          <a:off x="6345380" y="1439858"/>
          <a:ext cx="10318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9" name="Equation" r:id="rId14" imgW="393480" imgH="1015920" progId="Equation.DSMT4">
                  <p:embed/>
                </p:oleObj>
              </mc:Choice>
              <mc:Fallback>
                <p:oleObj name="Equation" r:id="rId14" imgW="39348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380" y="1439858"/>
                        <a:ext cx="103187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1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2057400"/>
            <a:ext cx="7315200" cy="4572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 Special Case of the AC Method, a = 1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508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228599"/>
            <a:ext cx="5486400" cy="533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 Identifying the values for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97849"/>
              </p:ext>
            </p:extLst>
          </p:nvPr>
        </p:nvGraphicFramePr>
        <p:xfrm>
          <a:off x="3040063" y="2209800"/>
          <a:ext cx="30622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3" name="Equation" r:id="rId4" imgW="1155600" imgH="164880" progId="Equation.DSMT4">
                  <p:embed/>
                </p:oleObj>
              </mc:Choice>
              <mc:Fallback>
                <p:oleObj name="Equation" r:id="rId4" imgW="1155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209800"/>
                        <a:ext cx="30622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43013"/>
              </p:ext>
            </p:extLst>
          </p:nvPr>
        </p:nvGraphicFramePr>
        <p:xfrm>
          <a:off x="3544888" y="1458913"/>
          <a:ext cx="20558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4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1458913"/>
                        <a:ext cx="20558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19124"/>
              </p:ext>
            </p:extLst>
          </p:nvPr>
        </p:nvGraphicFramePr>
        <p:xfrm>
          <a:off x="3998913" y="838200"/>
          <a:ext cx="11445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5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838200"/>
                        <a:ext cx="11445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31612"/>
              </p:ext>
            </p:extLst>
          </p:nvPr>
        </p:nvGraphicFramePr>
        <p:xfrm>
          <a:off x="2871788" y="3962400"/>
          <a:ext cx="33004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6" name="Equation" r:id="rId10" imgW="1244520" imgH="164880" progId="Equation.DSMT4">
                  <p:embed/>
                </p:oleObj>
              </mc:Choice>
              <mc:Fallback>
                <p:oleObj name="Equation" r:id="rId10" imgW="1244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962400"/>
                        <a:ext cx="33004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24016"/>
              </p:ext>
            </p:extLst>
          </p:nvPr>
        </p:nvGraphicFramePr>
        <p:xfrm>
          <a:off x="3578225" y="3276600"/>
          <a:ext cx="1987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7" name="Equation" r:id="rId12" imgW="749160" imgH="215640" progId="Equation.DSMT4">
                  <p:embed/>
                </p:oleObj>
              </mc:Choice>
              <mc:Fallback>
                <p:oleObj name="Equation" r:id="rId12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276600"/>
                        <a:ext cx="1987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78170"/>
              </p:ext>
            </p:extLst>
          </p:nvPr>
        </p:nvGraphicFramePr>
        <p:xfrm>
          <a:off x="3562350" y="2667000"/>
          <a:ext cx="2019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8" name="Equation" r:id="rId14" imgW="761760" imgH="215640" progId="Equation.DSMT4">
                  <p:embed/>
                </p:oleObj>
              </mc:Choice>
              <mc:Fallback>
                <p:oleObj name="Equation" r:id="rId1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667000"/>
                        <a:ext cx="20193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696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uess and Check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838200"/>
            <a:ext cx="7239000" cy="4572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latin typeface="Arial" pitchFamily="34" charset="0"/>
                <a:cs typeface="Arial" pitchFamily="34" charset="0"/>
              </a:rPr>
              <a:t>Beginning to Factor Trinomial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120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02760"/>
              </p:ext>
            </p:extLst>
          </p:nvPr>
        </p:nvGraphicFramePr>
        <p:xfrm>
          <a:off x="3429000" y="228600"/>
          <a:ext cx="2233403" cy="75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2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"/>
                        <a:ext cx="2233403" cy="75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58177"/>
              </p:ext>
            </p:extLst>
          </p:nvPr>
        </p:nvGraphicFramePr>
        <p:xfrm>
          <a:off x="3178175" y="1219200"/>
          <a:ext cx="27352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3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219200"/>
                        <a:ext cx="27352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15941"/>
              </p:ext>
            </p:extLst>
          </p:nvPr>
        </p:nvGraphicFramePr>
        <p:xfrm>
          <a:off x="3162300" y="3709988"/>
          <a:ext cx="26908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4" name="Equation" r:id="rId8" imgW="749160" imgH="215640" progId="Equation.DSMT4">
                  <p:embed/>
                </p:oleObj>
              </mc:Choice>
              <mc:Fallback>
                <p:oleObj name="Equation" r:id="rId8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09988"/>
                        <a:ext cx="26908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57289"/>
              </p:ext>
            </p:extLst>
          </p:nvPr>
        </p:nvGraphicFramePr>
        <p:xfrm>
          <a:off x="3194483" y="1219200"/>
          <a:ext cx="2689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5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483" y="1219200"/>
                        <a:ext cx="26892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02109"/>
              </p:ext>
            </p:extLst>
          </p:nvPr>
        </p:nvGraphicFramePr>
        <p:xfrm>
          <a:off x="3505200" y="2667000"/>
          <a:ext cx="2233403" cy="75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6" name="Equation" r:id="rId12" imgW="622080" imgH="215640" progId="Equation.DSMT4">
                  <p:embed/>
                </p:oleObj>
              </mc:Choice>
              <mc:Fallback>
                <p:oleObj name="Equation" r:id="rId12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2233403" cy="75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74325"/>
              </p:ext>
            </p:extLst>
          </p:nvPr>
        </p:nvGraphicFramePr>
        <p:xfrm>
          <a:off x="3276600" y="4471988"/>
          <a:ext cx="2689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7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71988"/>
                        <a:ext cx="26892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26544"/>
              </p:ext>
            </p:extLst>
          </p:nvPr>
        </p:nvGraphicFramePr>
        <p:xfrm>
          <a:off x="2981325" y="1905000"/>
          <a:ext cx="32829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8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905000"/>
                        <a:ext cx="32829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950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31109"/>
              </p:ext>
            </p:extLst>
          </p:nvPr>
        </p:nvGraphicFramePr>
        <p:xfrm>
          <a:off x="1147066" y="1371600"/>
          <a:ext cx="6849865" cy="361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24" name="Document" r:id="rId4" imgW="4304024" imgH="2276440" progId="Word.Document.12">
                  <p:embed/>
                </p:oleObj>
              </mc:Choice>
              <mc:Fallback>
                <p:oleObj name="Document" r:id="rId4" imgW="4304024" imgH="227644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66" y="1371600"/>
                        <a:ext cx="6849865" cy="361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399" y="5334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smtClean="0">
                <a:latin typeface="Arial" pitchFamily="34" charset="0"/>
                <a:ea typeface="+mj-ea"/>
                <a:cs typeface="Arial" pitchFamily="34" charset="0"/>
              </a:rPr>
              <a:t>Beginning a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General Procedure for Factori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930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93240"/>
              </p:ext>
            </p:extLst>
          </p:nvPr>
        </p:nvGraphicFramePr>
        <p:xfrm>
          <a:off x="1295400" y="1828800"/>
          <a:ext cx="69548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0" name="Document" r:id="rId5" imgW="4697296" imgH="2104402" progId="Word.Document.12">
                  <p:embed/>
                </p:oleObj>
              </mc:Choice>
              <mc:Fallback>
                <p:oleObj name="Document" r:id="rId5" imgW="4697296" imgH="210440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9548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95738"/>
              </p:ext>
            </p:extLst>
          </p:nvPr>
        </p:nvGraphicFramePr>
        <p:xfrm>
          <a:off x="3581400" y="304800"/>
          <a:ext cx="1845961" cy="62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1" name="Equation" r:id="rId7" imgW="622030" imgH="215806" progId="Equation.DSMT4">
                  <p:embed/>
                </p:oleObj>
              </mc:Choice>
              <mc:Fallback>
                <p:oleObj name="Equation" r:id="rId7" imgW="622030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"/>
                        <a:ext cx="1845961" cy="623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58070"/>
              </p:ext>
            </p:extLst>
          </p:nvPr>
        </p:nvGraphicFramePr>
        <p:xfrm>
          <a:off x="3429000" y="914400"/>
          <a:ext cx="2260548" cy="58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2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14400"/>
                        <a:ext cx="2260548" cy="58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86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15036"/>
              </p:ext>
            </p:extLst>
          </p:nvPr>
        </p:nvGraphicFramePr>
        <p:xfrm>
          <a:off x="2244725" y="1301750"/>
          <a:ext cx="36988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42" name="Document" r:id="rId5" imgW="2499810" imgH="1706700" progId="Word.Document.12">
                  <p:embed/>
                </p:oleObj>
              </mc:Choice>
              <mc:Fallback>
                <p:oleObj name="Document" r:id="rId5" imgW="2499810" imgH="17067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301750"/>
                        <a:ext cx="36988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0620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0</TotalTime>
  <Words>316</Words>
  <Application>Microsoft Office PowerPoint</Application>
  <PresentationFormat>On-screen Show (4:3)</PresentationFormat>
  <Paragraphs>105</Paragraphs>
  <Slides>37</Slides>
  <Notes>34</Notes>
  <HiddenSlides>1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alibri</vt:lpstr>
      <vt:lpstr>Office Theme</vt:lpstr>
      <vt:lpstr>Equation</vt:lpstr>
      <vt:lpstr>Document</vt:lpstr>
      <vt:lpstr>Factor Trinomials Using Guess and Check</vt:lpstr>
      <vt:lpstr> Identifying the values for a, b and c</vt:lpstr>
      <vt:lpstr> Identifying the values for a, b and c</vt:lpstr>
      <vt:lpstr> Identifying the values for a, b and c</vt:lpstr>
      <vt:lpstr>Guess and Chec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bining GCF and Guess and Chec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uess and Check</vt:lpstr>
      <vt:lpstr>The AC Method</vt:lpstr>
      <vt:lpstr>PowerPoint Presentation</vt:lpstr>
      <vt:lpstr>A Special Case of the AC Method, a =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Special Case of the AC Method, a = 1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Using the AC Method</dc:title>
  <dc:creator>sas</dc:creator>
  <cp:lastModifiedBy>scott.storla@minneapolis.edu</cp:lastModifiedBy>
  <cp:revision>203</cp:revision>
  <dcterms:created xsi:type="dcterms:W3CDTF">2006-08-16T00:00:00Z</dcterms:created>
  <dcterms:modified xsi:type="dcterms:W3CDTF">2015-10-04T13:28:02Z</dcterms:modified>
</cp:coreProperties>
</file>